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329" r:id="rId2"/>
    <p:sldId id="330" r:id="rId3"/>
    <p:sldId id="331" r:id="rId4"/>
    <p:sldId id="332" r:id="rId5"/>
    <p:sldId id="333" r:id="rId6"/>
    <p:sldId id="334" r:id="rId7"/>
    <p:sldId id="335" r:id="rId8"/>
    <p:sldId id="336" r:id="rId9"/>
    <p:sldId id="337" r:id="rId10"/>
    <p:sldId id="338" r:id="rId11"/>
    <p:sldId id="339" r:id="rId12"/>
    <p:sldId id="340" r:id="rId13"/>
    <p:sldId id="341" r:id="rId14"/>
    <p:sldId id="342" r:id="rId15"/>
    <p:sldId id="343" r:id="rId16"/>
    <p:sldId id="344" r:id="rId17"/>
    <p:sldId id="345" r:id="rId18"/>
    <p:sldId id="346" r:id="rId19"/>
    <p:sldId id="347" r:id="rId20"/>
    <p:sldId id="348" r:id="rId21"/>
    <p:sldId id="349" r:id="rId22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80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0E6B30-DC5A-4162-B84E-97D5C37E57B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D74345-8B07-4CD1-B0B2-8F88D3E4189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2</a:t>
            </a:fld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2" Type="http://schemas.openxmlformats.org/officeDocument/2006/relationships/tags" Target="../tags/tag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 noChangeArrowheads="1"/>
          </p:cNvSpPr>
          <p:nvPr>
            <p:ph type="ctrTitle"/>
          </p:nvPr>
        </p:nvSpPr>
        <p:spPr>
          <a:xfrm>
            <a:off x="3581400" y="3028950"/>
            <a:ext cx="1922462" cy="382692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八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级下册</a:t>
            </a:r>
          </a:p>
        </p:txBody>
      </p:sp>
      <p:sp>
        <p:nvSpPr>
          <p:cNvPr id="9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971550"/>
            <a:ext cx="9144000" cy="914400"/>
          </a:xfrm>
        </p:spPr>
        <p:txBody>
          <a:bodyPr>
            <a:noAutofit/>
          </a:bodyPr>
          <a:lstStyle/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4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3  </a:t>
            </a:r>
            <a:r>
              <a:rPr lang="zh-CN" altLang="en-US" sz="4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式法</a:t>
            </a:r>
            <a:endParaRPr lang="en-US" altLang="zh-CN" sz="44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417195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1355" y="971552"/>
            <a:ext cx="8153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下列各式能用平方差公式因式分解吗？为什么？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²+n ²	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m ²-n²	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m ²+n ²	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²-tn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²+n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平方项符号相同，不能用平方差公式进行因式分解；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m ²-n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两平方项符号相同，不能用平方差公式进行因式分解；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m ²+n ²	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符合平方差公式的特点，能用平方差公式进行因式分解；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²-tn 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符合平方差公式的特点，不能用平方差公式进行因式分解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277045" y="748862"/>
            <a:ext cx="868949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三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把下列各式分解因式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+n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;         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³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x.        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160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（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+n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（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=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m+3n+m-n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m+3n-m+n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m+2n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m+4n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4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m+n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+2n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³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x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4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x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2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-2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74417" y="3069668"/>
            <a:ext cx="5832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sz="16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=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+1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（</a:t>
            </a:r>
            <a:r>
              <a:rPr lang="en-US" altLang="zh-CN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+1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1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-1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91359" y="3714752"/>
            <a:ext cx="8044321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1905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多项式的各项含有公因式时，通常先提出这个公因式，然后再进一步因式分解，直至不能再分解为止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762000" y="718980"/>
            <a:ext cx="6172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探究点三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整数，证明：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n+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² 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被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除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∵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n+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² -1 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(2n+1+1)(2n+1-1) 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4n(n+1) 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又∵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两个连续整数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必定能被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整除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4n(n+1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倍数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n+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² -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被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整除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491355" y="688106"/>
            <a:ext cx="8229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∆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三边，且满足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c²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²c²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16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b</a:t>
            </a:r>
            <a:r>
              <a:rPr lang="en-US" altLang="zh-CN" sz="16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是判断∆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形状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c²-b²c²=a</a:t>
            </a:r>
            <a:r>
              <a:rPr lang="en-US" altLang="zh-CN" sz="16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b</a:t>
            </a:r>
            <a:r>
              <a:rPr lang="en-US" altLang="zh-CN" sz="16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c²-b²c²-a</a:t>
            </a:r>
            <a:r>
              <a:rPr lang="en-US" altLang="zh-CN" sz="16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b</a:t>
            </a:r>
            <a:r>
              <a:rPr lang="en-US" altLang="zh-CN" sz="16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² (a ² -b ²)-(a ² +b ²)(a ² -b ²)=0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 ² -b ²)(c ² -a ² -b ²)=0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  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) (a  -b )(c ² -a ² -b ²)=0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≠0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 -b=0 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² -a ² -b ²=0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a²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²=c²  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  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∆ABC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直角三角形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∆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等腰直角三角形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381000" y="819150"/>
            <a:ext cx="8229600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任意两奇数的平方差能被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设任何奇数为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m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2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(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,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整数）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m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 ²-(2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 ²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m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n+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m-2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(m-n)(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+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见只要证明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m-n)(m+n-1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偶数即可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,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奇数或偶数，则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-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偶数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4(m-n)(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+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被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,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为一奇一偶，则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+n+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偶数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4(m-n)(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+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也能被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，任意的两个奇数的平方差能被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481058" y="895350"/>
            <a:ext cx="599594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判断正误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+y² =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²=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    ）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 +y²=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－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	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²=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（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	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638804" y="1504952"/>
            <a:ext cx="59678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✘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659586" y="2114552"/>
            <a:ext cx="59678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✔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638803" y="2686873"/>
            <a:ext cx="59678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✘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651617" y="3212201"/>
            <a:ext cx="59678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✘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152400" y="688106"/>
            <a:ext cx="8839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同学粗心大意，分解因式时，把等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²+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▲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中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两个数字弄污了，则式子中的■，▲对应的一组数字可以是（     ）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填空题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分解因式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³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a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___________________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 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已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²=69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y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=________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61217" y="1335825"/>
            <a:ext cx="59678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276600" y="2972430"/>
            <a:ext cx="22860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2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762500" y="3530317"/>
            <a:ext cx="16002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3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350621" y="895350"/>
            <a:ext cx="810758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 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,b,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∆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三条边长，且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²+2ab=c²+2ac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用因式分解的有关知识判断三角形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状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∵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²+2ab=c ²+2a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²+2a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ac=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（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+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2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+c+2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三角形三边，所以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+c+2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=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=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所以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等腰三角形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677019" y="742950"/>
            <a:ext cx="811924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方差公式运用的条件：</a:t>
            </a:r>
          </a:p>
          <a:p>
            <a:pPr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项式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两项的符号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反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每项都能化成平方的形 式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式中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是单项式，也可以是多项式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各项都有公因式，一般先提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因式，再进一步分解，直至不能再分解为止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7924800" y="1355514"/>
            <a:ext cx="228600" cy="527477"/>
          </a:xfrm>
          <a:prstGeom prst="round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后作业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517006" y="688106"/>
            <a:ext cx="8474597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对于任意整数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多项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) 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) 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都能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被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被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被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被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除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已知多项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用平方差公式在有理数范围内因式分解，那么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下列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四个数中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等于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    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      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   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－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把多项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 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式分解的结果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)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    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)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)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³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式分解，结果正确的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(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)(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) 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(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)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        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(a 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²)     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(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)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6019800" y="692321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05000" y="1962152"/>
            <a:ext cx="3385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00600" y="2749721"/>
            <a:ext cx="3385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Box 8"/>
          <p:cNvSpPr txBox="1"/>
          <p:nvPr/>
        </p:nvSpPr>
        <p:spPr>
          <a:xfrm>
            <a:off x="4495800" y="3562352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0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2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矩形 16"/>
          <p:cNvSpPr/>
          <p:nvPr/>
        </p:nvSpPr>
        <p:spPr>
          <a:xfrm>
            <a:off x="1357793" y="1019443"/>
            <a:ext cx="6643211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b="1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0" name="PA_矩形 6"/>
          <p:cNvSpPr/>
          <p:nvPr>
            <p:custDataLst>
              <p:tags r:id="rId1"/>
            </p:custDataLst>
          </p:nvPr>
        </p:nvSpPr>
        <p:spPr>
          <a:xfrm>
            <a:off x="1505092" y="2495552"/>
            <a:ext cx="6495908" cy="7795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b="1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1" name="燕尾形箭头 20"/>
          <p:cNvSpPr/>
          <p:nvPr>
            <p:custDataLst>
              <p:tags r:id="rId2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22" name="圆角矩形 21"/>
          <p:cNvSpPr/>
          <p:nvPr>
            <p:custDataLst>
              <p:tags r:id="rId3"/>
            </p:custDataLst>
          </p:nvPr>
        </p:nvSpPr>
        <p:spPr bwMode="auto">
          <a:xfrm>
            <a:off x="1066800" y="1097249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>
            <p:custDataLst>
              <p:tags r:id="rId4"/>
            </p:custDataLst>
          </p:nvPr>
        </p:nvSpPr>
        <p:spPr bwMode="auto">
          <a:xfrm>
            <a:off x="1107169" y="2603704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295404" y="1173416"/>
            <a:ext cx="471547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掌握用平方差公式分解因式的方法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n>
                <a:solidFill>
                  <a:srgbClr val="FFC000"/>
                </a:solidFill>
              </a:ln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728137" y="2631414"/>
            <a:ext cx="590378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能综合运用提取公因式法、平方差公式法分解因式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后作业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491355" y="721608"/>
            <a:ext cx="4800600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下列各式因式分解：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9m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n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原式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m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n)(3m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n)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a ³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a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原式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(a 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)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(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)(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)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x 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) 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原式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)(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)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4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)(2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2743200" y="1428750"/>
            <a:ext cx="3505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800" b="1" dirty="0" smtClean="0">
                <a:solidFill>
                  <a:srgbClr val="292929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再见</a:t>
            </a:r>
            <a:endParaRPr lang="zh-CN" altLang="en-US" sz="8800" b="1" dirty="0">
              <a:solidFill>
                <a:srgbClr val="292929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9613" y="895350"/>
            <a:ext cx="640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填空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x²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_____)²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36a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_____)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③0.49b²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_____)²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④64x²y²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_____)²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⑤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_____)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05321" y="1398585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x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5" name="TextBox 6"/>
            <p:cNvSpPr txBox="1"/>
            <p:nvPr/>
          </p:nvSpPr>
          <p:spPr bwMode="auto">
            <a:xfrm>
              <a:off x="1105755" y="272294"/>
              <a:ext cx="142154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dirty="0"/>
                <a:t>前</a:t>
              </a:r>
              <a:r>
                <a:rPr lang="zh-CN" altLang="en-US" sz="2400" b="1" dirty="0" smtClean="0"/>
                <a:t>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矩形 7"/>
          <p:cNvSpPr/>
          <p:nvPr/>
        </p:nvSpPr>
        <p:spPr>
          <a:xfrm>
            <a:off x="5410200" y="1398585"/>
            <a:ext cx="4716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a²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411648" y="1784755"/>
            <a:ext cx="588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7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646006" y="1811571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xy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272188" y="2170927"/>
          <a:ext cx="242833" cy="399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5181600" imgH="8534400" progId="Equation.DSMT4">
                  <p:embed/>
                </p:oleObj>
              </mc:Choice>
              <mc:Fallback>
                <p:oleObj name="Equation" r:id="rId5" imgW="5181600" imgH="8534400" progId="Equation.DSMT4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2188" y="2170927"/>
                        <a:ext cx="242833" cy="399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371600" y="2183038"/>
          <a:ext cx="177800" cy="452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3352800" imgH="8534400" progId="Equation.DSMT4">
                  <p:embed/>
                </p:oleObj>
              </mc:Choice>
              <mc:Fallback>
                <p:oleObj name="Equation" r:id="rId7" imgW="3352800" imgH="8534400" progId="Equation.DSMT4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2183038"/>
                        <a:ext cx="177800" cy="452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34819" y="652635"/>
            <a:ext cx="5638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填空：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–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 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+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–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r>
              <a:rPr lang="en-US" altLang="zh-CN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2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–2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m+2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m–2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altLang="zh-CN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上面式子因式分解：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m²–4n²=</a:t>
            </a:r>
            <a:r>
              <a:rPr lang="en-US" altLang="zh-CN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   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x²–y²=</a:t>
            </a:r>
            <a:r>
              <a:rPr lang="en-US" altLang="zh-CN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–9= </a:t>
            </a:r>
            <a:r>
              <a:rPr lang="en-US" altLang="zh-CN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      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–4x²=</a:t>
            </a:r>
            <a:r>
              <a:rPr lang="en-US" altLang="zh-CN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3" name="矩形 2"/>
          <p:cNvSpPr/>
          <p:nvPr/>
        </p:nvSpPr>
        <p:spPr>
          <a:xfrm>
            <a:off x="4038600" y="1134506"/>
            <a:ext cx="599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–9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038604" y="1539952"/>
            <a:ext cx="8996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x²–y²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147920" y="1981512"/>
            <a:ext cx="715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–4x²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338526" y="2397154"/>
            <a:ext cx="9637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m²–4n²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048000" y="3211337"/>
            <a:ext cx="2404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m+2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m–2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矩形 7"/>
          <p:cNvSpPr/>
          <p:nvPr/>
        </p:nvSpPr>
        <p:spPr>
          <a:xfrm>
            <a:off x="2890088" y="3625687"/>
            <a:ext cx="20457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+y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–y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9" name="矩形 8"/>
          <p:cNvSpPr/>
          <p:nvPr/>
        </p:nvSpPr>
        <p:spPr>
          <a:xfrm>
            <a:off x="2674913" y="4015728"/>
            <a:ext cx="18149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3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–3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20943" y="4412218"/>
            <a:ext cx="20457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2x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–2x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1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2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前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3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4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609604" y="971550"/>
            <a:ext cx="7704985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一：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观察多项式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x 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a ²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他们有什么共同特征？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是平方差的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征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既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◇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□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829419" y="1146282"/>
            <a:ext cx="526658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尝试将它们分别写成两个因式的乘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= 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x 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²=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a ²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209800" y="1666279"/>
            <a:ext cx="17764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5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-5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286003" y="2047041"/>
            <a:ext cx="20072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+y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-y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209800" y="2526154"/>
            <a:ext cx="1981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3a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-3a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13805" y="3105150"/>
            <a:ext cx="7294781" cy="9233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accent3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事实上，把乘法公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方差公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a ²-b ²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过来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就得到因式分解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方差公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²-b ²=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880797" y="972286"/>
            <a:ext cx="33977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式分解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方差公式的逆用</a:t>
            </a: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066800" y="1420188"/>
            <a:ext cx="2881312" cy="466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838204" y="2170094"/>
            <a:ext cx="37695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断能否用平方差公式应过几关？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038600" y="2176861"/>
            <a:ext cx="20891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关：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85800" y="2575951"/>
            <a:ext cx="3529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项数关：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685801" y="3026574"/>
            <a:ext cx="2362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符号关：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701061" y="3484284"/>
            <a:ext cx="34559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平方关：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893888" y="2584192"/>
            <a:ext cx="12303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项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905000" y="3033661"/>
            <a:ext cx="1384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/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反</a:t>
            </a: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2214564" y="3497818"/>
            <a:ext cx="4445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一项的绝对值都可化为某个整式的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方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4027488" y="965198"/>
            <a:ext cx="37449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观察公式有何特征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934823" y="1098070"/>
            <a:ext cx="422423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下列各式能否用平方差公式分解？</a:t>
            </a:r>
          </a:p>
        </p:txBody>
      </p:sp>
      <p:pic>
        <p:nvPicPr>
          <p:cNvPr id="19" name="图片 18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042831" y="1702941"/>
            <a:ext cx="1771835" cy="44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" name="图片 19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146141" y="1730659"/>
            <a:ext cx="1735667" cy="393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" name="图片 20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1040199" y="2351242"/>
            <a:ext cx="1195876" cy="375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" name="图片 21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146141" y="2365036"/>
            <a:ext cx="1218859" cy="375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" name="图片 22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1032316" y="2926137"/>
            <a:ext cx="1462156" cy="638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666750"/>
            <a:ext cx="8153400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式分解下列各式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-16x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   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a²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  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²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-16x²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=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=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+4x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-4x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a²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b²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=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a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a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  b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a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b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810004" y="1504950"/>
          <a:ext cx="19957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" imgW="3352800" imgH="8534400" progId="Equation.DSMT4">
                  <p:embed/>
                </p:oleObj>
              </mc:Choice>
              <mc:Fallback>
                <p:oleObj name="Equation" r:id="rId5" imgW="3352800" imgH="8534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4" y="1504950"/>
                        <a:ext cx="199571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332202" y="3117003"/>
          <a:ext cx="19957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7" imgW="3352800" imgH="8534400" progId="Equation.DSMT4">
                  <p:embed/>
                </p:oleObj>
              </mc:Choice>
              <mc:Fallback>
                <p:oleObj name="Equation" r:id="rId7" imgW="3352800" imgH="85344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2202" y="3117003"/>
                        <a:ext cx="199571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667004" y="3509965"/>
          <a:ext cx="20019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9" imgW="3352800" imgH="8534400" progId="Equation.DSMT4">
                  <p:embed/>
                </p:oleObj>
              </mc:Choice>
              <mc:Fallback>
                <p:oleObj name="Equation" r:id="rId9" imgW="3352800" imgH="85344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4" y="3509965"/>
                        <a:ext cx="200195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57404" y="3988981"/>
          <a:ext cx="20019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1" imgW="3352800" imgH="8534400" progId="Equation.DSMT4">
                  <p:embed/>
                </p:oleObj>
              </mc:Choice>
              <mc:Fallback>
                <p:oleObj name="Equation" r:id="rId11" imgW="3352800" imgH="8534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7404" y="3988981"/>
                        <a:ext cx="200195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124204" y="3975067"/>
          <a:ext cx="20019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2" imgW="3352800" imgH="8534400" progId="Equation.DSMT4">
                  <p:embed/>
                </p:oleObj>
              </mc:Choice>
              <mc:Fallback>
                <p:oleObj name="Equation" r:id="rId12" imgW="3352800" imgH="85344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204" y="3975067"/>
                        <a:ext cx="200195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92</Words>
  <Application>Microsoft Office PowerPoint</Application>
  <PresentationFormat>全屏显示(16:9)</PresentationFormat>
  <Paragraphs>179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9" baseType="lpstr">
      <vt:lpstr>华文行楷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八年级下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7T00:22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A35E8BD038F47FD94868754F6103E74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